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77" r:id="rId4"/>
    <p:sldId id="275" r:id="rId5"/>
    <p:sldId id="266" r:id="rId6"/>
    <p:sldId id="264" r:id="rId7"/>
    <p:sldId id="278" r:id="rId8"/>
    <p:sldId id="265" r:id="rId9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10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681F380-9A06-3B86-6998-98637AD513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5EAF8D05-2281-5D15-D8EB-3DB46C58602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B603155-43F7-BEC7-8C22-8C480A793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41F922B-7D4D-62C8-703A-9E6E760F1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E3E588A-A7E0-86DB-AF88-15675401C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782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456D598-14E2-1E55-EFAB-6BB06B154E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11C53AB6-81E2-A5BB-1399-FD1A3813B5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77F7A0A-46A6-EC3C-9215-69902B0308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17456DE-0AB4-B0F9-C8D3-E5219F94C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23D9E88-10B9-B1BF-34AE-36C83F323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475628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8679A9D2-5503-DFC8-9671-92B370E5C5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639216F8-A2CA-DBB9-EC28-4BFA26ADC2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B22EBCE-837A-2C63-878A-EF55540AA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4A4BE33-C808-1D9E-5528-81EEC38A0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2D8EC7E-22ED-6821-0628-B4F661A1E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58474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4D35D80-396B-153D-682C-84B19A251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40CD17EC-1B6A-BA93-DB57-78AD1FF8E1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F19ABDF-52C0-E70F-5586-07A727637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53EBBD0-C336-4036-BD54-23937C7E2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0DD8EE1-9D87-B40F-7E96-405788FF0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287600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D9F9E9A-6CF4-FC32-3786-565E94E798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A9BDD3FA-3C2E-7FC4-BA97-147253D513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A00136C-1A9A-FDE4-F2CF-018424F3C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BE70C62-433B-230E-F980-670DA2962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68E3CA9-1797-BBA6-4B36-283A0B3B6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156258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C65453B-4ED5-CCF1-8D8C-74E09833C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7F1E661-5312-74A9-8E33-F24EED329B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274216AC-6F95-3F76-AC43-A68BA349C6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628F69C2-AAFF-0923-DDC5-4D2D032C0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AEE8F876-E528-556D-1553-D0F82463B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B394C183-84B4-6530-B171-BB430BDFC3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17528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AE09149-DA9D-55A6-C537-3A4810AA85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94020EB-9BBD-177B-A28C-3EBD015229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50BFF838-C3FE-6F4D-6E53-A58ABCCB62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1FE88AB1-50CB-26B1-8E26-78EB060470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85AF76CC-BD65-8C87-F8FE-7C3B80E34D2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E04D62CB-ABA6-7B37-0925-21219346D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2DD66F35-5887-CC8D-800A-EA76FF5D7A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30EA6843-4912-596F-F959-D91272D72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54900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9F3403E-9415-6461-F653-580C077FF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623ACD8B-9A20-3D82-61DA-73190C30DF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810B60A-E602-E24F-0B0F-94733789F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39460435-4CEC-A66C-ED44-4F2FED9B6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53057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CD074788-A765-F546-FE31-9B173B366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1AFBF854-658B-7B04-87AF-7C095185D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2242B48B-D2AE-8C45-0961-98A87932D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37560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0EBB0B0-2963-F914-5EB8-D97BD71626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0D32F053-0E95-E2C5-6A32-5206772F7F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1D783B58-9ECD-ABCD-8A96-5A513EEC07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F556D8C4-43A6-A942-3083-7173BF35C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207B4C97-01B7-03DC-122D-DD8734DE4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0E361698-81DF-D789-9178-4392BCB8A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15206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D46DEF7-1E4A-5DB2-0C76-79E6D7027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F1532D18-1269-2243-5A47-6193CD1965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D981E4EE-3875-9A56-75E1-B48F513BF7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34E2FF7D-537A-3463-8EA4-7800D5E7C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208DD0D-60D7-701C-EFA8-2CE315C2D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6864A693-D75F-2698-A212-B09963AB2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944496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1BC0DCE9-CA73-505E-8550-B9BE4C104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0E5F6E8F-236B-7D8F-DFC7-758E39CBAF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C6678060-0F60-87A8-24DE-F700335249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F32D6-A003-431A-9948-E193A15B2D93}" type="datetimeFigureOut">
              <a:rPr lang="el-GR" smtClean="0"/>
              <a:t>5/12/2023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D3B420C-54F1-105E-7E1F-E93749DA6D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6F37AD8-804B-CE79-D356-E507634B35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2A921-B21A-4082-A66A-9B7E2C535E4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81201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B5D2E52-47C5-5256-76FF-01C6B970A4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br>
              <a:rPr lang="el-GR" sz="4400" dirty="0">
                <a:solidFill>
                  <a:srgbClr val="0070C0"/>
                </a:solidFill>
              </a:rPr>
            </a:br>
            <a:br>
              <a:rPr lang="el-GR" sz="4400" dirty="0">
                <a:solidFill>
                  <a:srgbClr val="0070C0"/>
                </a:solidFill>
              </a:rPr>
            </a:br>
            <a:r>
              <a:rPr lang="el-GR" sz="4400" dirty="0">
                <a:solidFill>
                  <a:srgbClr val="0070C0"/>
                </a:solidFill>
              </a:rPr>
              <a:t>Β΄ ΓΥΜΝΑΣΙΟΥ</a:t>
            </a:r>
            <a:endParaRPr lang="el-GR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B79BCDE5-2CAF-7762-BAA1-055409E204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8200" y="3429000"/>
            <a:ext cx="10515600" cy="785814"/>
          </a:xfrm>
        </p:spPr>
        <p:txBody>
          <a:bodyPr/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&amp; 1.4 Πυθαγόρειο Θεώρημα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97650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/>
              <a:t>Στοιχεία τριγώνου</a:t>
            </a:r>
          </a:p>
        </p:txBody>
      </p:sp>
      <p:pic>
        <p:nvPicPr>
          <p:cNvPr id="5" name="Θέση περιεχομένου 4">
            <a:extLst>
              <a:ext uri="{FF2B5EF4-FFF2-40B4-BE49-F238E27FC236}">
                <a16:creationId xmlns:a16="http://schemas.microsoft.com/office/drawing/2014/main" id="{319CA6B8-0508-124C-3AC2-D6AF852A2294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74541" y="2228850"/>
            <a:ext cx="5445259" cy="3381171"/>
          </a:xfrm>
          <a:prstGeom prst="rect">
            <a:avLst/>
          </a:prstGeom>
        </p:spPr>
      </p:pic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l-GR" sz="2400" dirty="0"/>
              <a:t>Οι πλευρές ενός ορθογωνίου τριγώνου έχουν ξεχωριστές ονομασίες (υποτείνουσα, κάθετες πλευρές).</a:t>
            </a:r>
          </a:p>
          <a:p>
            <a:r>
              <a:rPr lang="el-GR" sz="2400" u="sng" dirty="0"/>
              <a:t>Υποτείνουσα</a:t>
            </a:r>
            <a:r>
              <a:rPr lang="el-GR" sz="2400" dirty="0"/>
              <a:t>: η μεγαλύτερη πλευρά που βρίσκεται απέναντι από την ορθή γωνία.</a:t>
            </a:r>
          </a:p>
          <a:p>
            <a:r>
              <a:rPr lang="el-GR" sz="2400" u="sng" dirty="0"/>
              <a:t>Κάθετη πλευρά</a:t>
            </a:r>
            <a:r>
              <a:rPr lang="el-GR" sz="2400" dirty="0"/>
              <a:t>: οι υπόλοιπες πλευρές του τριγώνου.</a:t>
            </a:r>
          </a:p>
          <a:p>
            <a:r>
              <a:rPr lang="el-GR" sz="2400" dirty="0"/>
              <a:t>Οι πλευρές συμβολίζονται και με μικρά γράμματα π.χ. η ΒΓ συμβολίζεται με α διότι βρίσκεται απέναντι από την κορυφή Α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926817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ο Θεώρημα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1064895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l-GR" sz="3600" u="sng" dirty="0"/>
              <a:t>Διατύπωση Πυθαγόρειου Θεωρήματος</a:t>
            </a:r>
          </a:p>
          <a:p>
            <a:pPr marL="0" indent="0">
              <a:buNone/>
            </a:pPr>
            <a:endParaRPr lang="el-GR" sz="3600" dirty="0"/>
          </a:p>
          <a:p>
            <a:pPr marL="0" indent="0" algn="just">
              <a:buNone/>
            </a:pPr>
            <a:r>
              <a:rPr lang="el-GR" sz="3600" dirty="0"/>
              <a:t>Σε κάθε ορθογώνιο τρίγωνο το τετράγωνο της υποτείνουσας είναι ίσο με το άθροισμα των τετραγώνων των δύο κάθετων πλευρών.</a:t>
            </a:r>
          </a:p>
        </p:txBody>
      </p:sp>
    </p:spTree>
    <p:extLst>
      <p:ext uri="{BB962C8B-B14F-4D97-AF65-F5344CB8AC3E}">
        <p14:creationId xmlns:p14="http://schemas.microsoft.com/office/powerpoint/2010/main" val="11998529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580E06E-AACC-380F-6CBC-ABB48B3E61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823913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ο Θεώρημα</a:t>
            </a:r>
            <a:endParaRPr lang="el-GR" sz="2400" dirty="0"/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8948A81-B246-3D8F-4AC5-0B4D0ADF1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557337"/>
            <a:ext cx="5157787" cy="457201"/>
          </a:xfrm>
        </p:spPr>
        <p:txBody>
          <a:bodyPr/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Πυθαγόρειο Θεώρημα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46CB414E-39E2-D45D-4BD5-DD8E51A1FA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557337"/>
            <a:ext cx="5183188" cy="947738"/>
          </a:xfrm>
        </p:spPr>
        <p:txBody>
          <a:bodyPr/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Πυθαγόρειο Θεώρημα</a:t>
            </a:r>
          </a:p>
          <a:p>
            <a:pPr algn="ctr"/>
            <a:endParaRPr lang="el-GR" dirty="0"/>
          </a:p>
        </p:txBody>
      </p:sp>
      <p:pic>
        <p:nvPicPr>
          <p:cNvPr id="11" name="Θέση περιεχομένου 10">
            <a:extLst>
              <a:ext uri="{FF2B5EF4-FFF2-40B4-BE49-F238E27FC236}">
                <a16:creationId xmlns:a16="http://schemas.microsoft.com/office/drawing/2014/main" id="{17995951-6718-6AC9-F41D-91E05DB52D72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6112240" y="2248497"/>
            <a:ext cx="4654822" cy="3684586"/>
          </a:xfrm>
          <a:prstGeom prst="rect">
            <a:avLst/>
          </a:prstGeom>
        </p:spPr>
      </p:pic>
      <p:pic>
        <p:nvPicPr>
          <p:cNvPr id="10" name="Θέση περιεχομένου 9">
            <a:extLst>
              <a:ext uri="{FF2B5EF4-FFF2-40B4-BE49-F238E27FC236}">
                <a16:creationId xmlns:a16="http://schemas.microsoft.com/office/drawing/2014/main" id="{4E9DA05C-C22F-6DB3-AC3F-2C0D197B958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929029" y="2248496"/>
            <a:ext cx="4370606" cy="3684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9071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 Πυθαγόρειο Θεώρημα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3228975"/>
            <a:ext cx="10620375" cy="885825"/>
          </a:xfrm>
        </p:spPr>
        <p:txBody>
          <a:bodyPr/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1ο  Παράδειγμα </a:t>
            </a:r>
          </a:p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268998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ο Θεώρημα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929313" y="1600200"/>
            <a:ext cx="5424487" cy="45767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/>
              <a:t>Όταν θέλουμε να υπολογίσουμε την υποτείνουσα…</a:t>
            </a: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5EF13E01-87ED-2136-FA28-F100E5C3A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83469"/>
              </p:ext>
            </p:extLst>
          </p:nvPr>
        </p:nvGraphicFramePr>
        <p:xfrm>
          <a:off x="7115174" y="2447925"/>
          <a:ext cx="2486025" cy="372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1180800" progId="Equation.DSMT4">
                  <p:embed/>
                </p:oleObj>
              </mc:Choice>
              <mc:Fallback>
                <p:oleObj name="Equation" r:id="rId2" imgW="7873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15174" y="2447925"/>
                        <a:ext cx="2486025" cy="372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Θέση περιεχομένου 8">
            <a:extLst>
              <a:ext uri="{FF2B5EF4-FFF2-40B4-BE49-F238E27FC236}">
                <a16:creationId xmlns:a16="http://schemas.microsoft.com/office/drawing/2014/main" id="{DF6E82F5-57EE-3DA6-6291-E6597819A324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1512191" y="1817608"/>
            <a:ext cx="4195565" cy="4359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9489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 Πυθαγόρειο Θεώρημα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FA04500A-7296-7230-C8DC-2A6D962E4C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3228975"/>
            <a:ext cx="10620375" cy="885825"/>
          </a:xfrm>
        </p:spPr>
        <p:txBody>
          <a:bodyPr/>
          <a:lstStyle/>
          <a:p>
            <a:pPr marL="0" indent="0" algn="ctr">
              <a:buNone/>
            </a:pPr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2ο  Παράδειγμα </a:t>
            </a:r>
          </a:p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378741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8ACEB0C-CF85-189B-0CC1-DB9E417B6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220325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Πυθαγόρειο θεώρημα</a:t>
            </a:r>
            <a:endParaRPr lang="el-GR" sz="2400" dirty="0"/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349B84E-FD20-BAFE-2E32-99EECB8ED7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537201" y="785814"/>
            <a:ext cx="5186362" cy="438943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r>
              <a:rPr lang="el-GR" dirty="0"/>
              <a:t>όταν θέλουμε να υπολογίσουμε μια κάθετη πλευρά … </a:t>
            </a:r>
          </a:p>
        </p:txBody>
      </p:sp>
      <p:pic>
        <p:nvPicPr>
          <p:cNvPr id="3" name="Θέση περιεχομένου 2">
            <a:extLst>
              <a:ext uri="{FF2B5EF4-FFF2-40B4-BE49-F238E27FC236}">
                <a16:creationId xmlns:a16="http://schemas.microsoft.com/office/drawing/2014/main" id="{D0228CFD-FB18-E669-4270-2CBC1BAB674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951151" y="1428750"/>
            <a:ext cx="3973087" cy="4124925"/>
          </a:xfrm>
          <a:prstGeom prst="rect">
            <a:avLst/>
          </a:prstGeom>
        </p:spPr>
      </p:pic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7735A12B-1994-C642-76FE-8A4AB80D0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75615"/>
              </p:ext>
            </p:extLst>
          </p:nvPr>
        </p:nvGraphicFramePr>
        <p:xfrm>
          <a:off x="6997700" y="2233612"/>
          <a:ext cx="2060576" cy="397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1422360" progId="Equation.DSMT4">
                  <p:embed/>
                </p:oleObj>
              </mc:Choice>
              <mc:Fallback>
                <p:oleObj name="Equation" r:id="rId3" imgW="7365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7700" y="2233612"/>
                        <a:ext cx="2060576" cy="3979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7266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</TotalTime>
  <Words>131</Words>
  <Application>Microsoft Office PowerPoint</Application>
  <PresentationFormat>Ευρεία οθόνη</PresentationFormat>
  <Paragraphs>23</Paragraphs>
  <Slides>8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Θέμα του Office</vt:lpstr>
      <vt:lpstr>Equation</vt:lpstr>
      <vt:lpstr>  Β΄ ΓΥΜΝΑΣΙΟΥ</vt:lpstr>
      <vt:lpstr>Στοιχεία τριγώνου</vt:lpstr>
      <vt:lpstr>Πυθαγόρειο Θεώρημα</vt:lpstr>
      <vt:lpstr>Πυθαγόρειο Θεώρημα</vt:lpstr>
      <vt:lpstr> Πυθαγόρειο Θεώρημα</vt:lpstr>
      <vt:lpstr>Πυθαγόρειο Θεώρημα</vt:lpstr>
      <vt:lpstr> Πυθαγόρειο Θεώρημα</vt:lpstr>
      <vt:lpstr>Πυθαγόρειο θεώρημ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ο Γυμνάσιο Βριλησσίων  Β΄ ΓΥΜΝΑΣΙΟΥ</dc:title>
  <dc:creator>athanasios tselios</dc:creator>
  <cp:lastModifiedBy>athanasios tselios</cp:lastModifiedBy>
  <cp:revision>19</cp:revision>
  <dcterms:created xsi:type="dcterms:W3CDTF">2022-07-22T08:09:36Z</dcterms:created>
  <dcterms:modified xsi:type="dcterms:W3CDTF">2023-12-05T20:27:50Z</dcterms:modified>
</cp:coreProperties>
</file>